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webextensions/webextension1.xml" ContentType="application/vnd.ms-office.webextension+xml"/>
  <Override PartName="/ppt/webextensions/webextension2.xml" ContentType="application/vnd.ms-office.webextension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513" r:id="rId3"/>
    <p:sldId id="583" r:id="rId4"/>
    <p:sldId id="555" r:id="rId5"/>
    <p:sldId id="556" r:id="rId6"/>
    <p:sldId id="321" r:id="rId7"/>
    <p:sldId id="554" r:id="rId8"/>
    <p:sldId id="519" r:id="rId9"/>
    <p:sldId id="520" r:id="rId10"/>
    <p:sldId id="521" r:id="rId11"/>
    <p:sldId id="522" r:id="rId12"/>
    <p:sldId id="523" r:id="rId13"/>
    <p:sldId id="524" r:id="rId14"/>
    <p:sldId id="525" r:id="rId15"/>
    <p:sldId id="526" r:id="rId16"/>
    <p:sldId id="350" r:id="rId17"/>
    <p:sldId id="527" r:id="rId18"/>
    <p:sldId id="528" r:id="rId19"/>
    <p:sldId id="539" r:id="rId20"/>
    <p:sldId id="304" r:id="rId21"/>
    <p:sldId id="305" r:id="rId22"/>
    <p:sldId id="307" r:id="rId23"/>
    <p:sldId id="308" r:id="rId24"/>
    <p:sldId id="531" r:id="rId25"/>
    <p:sldId id="540" r:id="rId26"/>
    <p:sldId id="413" r:id="rId27"/>
    <p:sldId id="532" r:id="rId28"/>
    <p:sldId id="349" r:id="rId29"/>
    <p:sldId id="402" r:id="rId30"/>
    <p:sldId id="564" r:id="rId31"/>
    <p:sldId id="530" r:id="rId32"/>
    <p:sldId id="559" r:id="rId33"/>
    <p:sldId id="561" r:id="rId34"/>
    <p:sldId id="563" r:id="rId35"/>
    <p:sldId id="560" r:id="rId36"/>
    <p:sldId id="562" r:id="rId37"/>
    <p:sldId id="541" r:id="rId38"/>
    <p:sldId id="529" r:id="rId39"/>
    <p:sldId id="533" r:id="rId40"/>
    <p:sldId id="375" r:id="rId41"/>
    <p:sldId id="376" r:id="rId42"/>
    <p:sldId id="378" r:id="rId43"/>
    <p:sldId id="534" r:id="rId44"/>
    <p:sldId id="584" r:id="rId45"/>
    <p:sldId id="557" r:id="rId46"/>
    <p:sldId id="572" r:id="rId47"/>
    <p:sldId id="558" r:id="rId48"/>
    <p:sldId id="573" r:id="rId49"/>
    <p:sldId id="574" r:id="rId50"/>
    <p:sldId id="575" r:id="rId51"/>
    <p:sldId id="565" r:id="rId52"/>
    <p:sldId id="566" r:id="rId53"/>
    <p:sldId id="567" r:id="rId54"/>
    <p:sldId id="571" r:id="rId55"/>
    <p:sldId id="568" r:id="rId56"/>
    <p:sldId id="569" r:id="rId57"/>
    <p:sldId id="570" r:id="rId58"/>
    <p:sldId id="542" r:id="rId59"/>
    <p:sldId id="535" r:id="rId60"/>
    <p:sldId id="536" r:id="rId61"/>
    <p:sldId id="537" r:id="rId62"/>
    <p:sldId id="538" r:id="rId63"/>
    <p:sldId id="311" r:id="rId64"/>
    <p:sldId id="576" r:id="rId65"/>
    <p:sldId id="577" r:id="rId66"/>
    <p:sldId id="578" r:id="rId67"/>
    <p:sldId id="579" r:id="rId68"/>
    <p:sldId id="580" r:id="rId69"/>
    <p:sldId id="581" r:id="rId70"/>
    <p:sldId id="582" r:id="rId71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58" y="3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0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microsoft.com/office/2011/relationships/webextension" Target="../webextensions/webextension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microsoft.com/office/2011/relationships/webextension" Target="../webextensions/webextension2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5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3.wmf"/><Relationship Id="rId14" Type="http://schemas.openxmlformats.org/officeDocument/2006/relationships/image" Target="../media/image96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9.w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2FC072-95D9-D2D5-AFCB-DB81A557572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5" y="566540"/>
            <a:ext cx="2909311" cy="2225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F79831-A779-EC98-7292-77AB36E259B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6369" y="582101"/>
            <a:ext cx="2909312" cy="2210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EB78DE-D4F4-9F65-018B-CDE416DADEB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7" y="3220676"/>
            <a:ext cx="2888966" cy="21794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B6E73D-1E73-BC2A-C248-C57EB8B893F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5" y="566540"/>
            <a:ext cx="2909311" cy="22257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3C538-25F6-0C86-8122-540025E5365E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6369" y="582101"/>
            <a:ext cx="2909312" cy="2210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57200" progId="Equation.DSMT4">
                  <p:embed/>
                </p:oleObj>
              </mc:Choice>
              <mc:Fallback>
                <p:oleObj name="Equation" r:id="rId2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55C2280-3094-6972-EA6D-A8150CAA2D7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7" y="3220676"/>
            <a:ext cx="2888966" cy="217949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BEA0D5-1270-C05E-C773-ACA98A8D9A5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5" y="566540"/>
            <a:ext cx="2909311" cy="22257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75EED4-4033-7521-EA4C-35086FDF601C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6369" y="582101"/>
            <a:ext cx="2909312" cy="22101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DB8FC78-BCD8-6F03-417C-C22B6FE1F8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6211" y="3220676"/>
            <a:ext cx="2888966" cy="2183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flavors of PP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B4DABA-9ACA-F535-F87A-302BD277AC56}"/>
              </a:ext>
            </a:extLst>
          </p:cNvPr>
          <p:cNvSpPr txBox="1"/>
          <p:nvPr/>
        </p:nvSpPr>
        <p:spPr>
          <a:xfrm>
            <a:off x="838200" y="2547883"/>
            <a:ext cx="3752444" cy="3862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N; 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vecto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N] y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 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lnSpc>
                <a:spcPts val="1425"/>
              </a:lnSpc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arameter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mu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lnSpc>
                <a:spcPts val="1425"/>
              </a:lnSpc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Priors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mu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sigma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; </a:t>
            </a:r>
          </a:p>
          <a:p>
            <a:pPr>
              <a:lnSpc>
                <a:spcPts val="1425"/>
              </a:lnSpc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Likelihood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y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mu,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;</a:t>
            </a:r>
          </a:p>
          <a:p>
            <a:pPr>
              <a:lnSpc>
                <a:spcPts val="1425"/>
              </a:lnSpc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118FED-7702-EE17-11E1-5E9C301B1100}"/>
              </a:ext>
            </a:extLst>
          </p:cNvPr>
          <p:cNvSpPr txBox="1"/>
          <p:nvPr/>
        </p:nvSpPr>
        <p:spPr>
          <a:xfrm>
            <a:off x="6097622" y="2547883"/>
            <a:ext cx="6094378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</a:t>
            </a:r>
          </a:p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u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71E8C0E-2CDF-BA11-8B26-94531D01A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9818"/>
            <a:ext cx="10515600" cy="530614"/>
          </a:xfrm>
        </p:spPr>
        <p:txBody>
          <a:bodyPr>
            <a:normAutofit fontScale="90000"/>
          </a:bodyPr>
          <a:lstStyle/>
          <a:p>
            <a:r>
              <a:rPr lang="en-US" dirty="0"/>
              <a:t>Kahoot review</a:t>
            </a:r>
            <a:endParaRPr lang="en-IL" dirty="0"/>
          </a:p>
        </p:txBody>
      </p:sp>
      <mc:AlternateContent xmlns:mc="http://schemas.openxmlformats.org/markup-compatibility/2006">
        <mc:Choice xmlns:we="http://schemas.microsoft.com/office/webextensions/webextension/2010/11" xmlns:pca="http://schemas.microsoft.com/office/powerpoint/2013/contentapp" Requires="we pca">
          <p:graphicFrame>
            <p:nvGraphicFramePr>
              <p:cNvPr id="7" name="Add-in 6">
                <a:extLst>
                  <a:ext uri="{FF2B5EF4-FFF2-40B4-BE49-F238E27FC236}">
                    <a16:creationId xmlns:a16="http://schemas.microsoft.com/office/drawing/2014/main" id="{01B2725B-8C91-9633-0E4A-91572A288D7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1116374"/>
                  </p:ext>
                </p:extLst>
              </p:nvPr>
            </p:nvGraphicFramePr>
            <p:xfrm>
              <a:off x="1250302" y="630432"/>
              <a:ext cx="9909110" cy="6127750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2"/>
              </a:graphicData>
            </a:graphic>
          </p:graphicFrame>
        </mc:Choice>
        <mc:Fallback>
          <p:pic>
            <p:nvPicPr>
              <p:cNvPr id="7" name="Add-in 6">
                <a:extLst>
                  <a:ext uri="{FF2B5EF4-FFF2-40B4-BE49-F238E27FC236}">
                    <a16:creationId xmlns:a16="http://schemas.microsoft.com/office/drawing/2014/main" id="{01B2725B-8C91-9633-0E4A-91572A288D7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50302" y="630432"/>
                <a:ext cx="9909110" cy="612775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33219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A2D2D4-7AE8-CD5D-CB6F-32AABD46B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8978A7-6C3C-FCEE-B5C9-C3AEF2841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24E3376-FCBC-3868-3D3F-3CF6809F45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Inference Data Object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FE7C56-22DF-CB3D-70A8-FDFDB80EA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B823BF-F810-10CA-3B82-E2262784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912395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05C9E-7981-F453-320D-D0467DDF6A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22442-50C5-AB15-2095-A0610B43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E67AB-85BB-795F-2ECC-F8BFE8897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9B20-4F5E-6E46-6CDA-40A8DE690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489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93D7FA-E3DB-FC71-66E8-CB5E236AA2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4DE0B-C46E-37E5-305B-4E03CE92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D49BF-2169-93D9-C467-6CCCD7F2F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418F1C-078C-A4DC-7599-8BA6A79DB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72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55ED2-96D1-20CA-BEF8-615F4023B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52885-3858-5AD7-58CA-D9AFF24C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965E3-8591-CCF7-A9CD-D45AB1474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F432B5-3451-12FD-9DDF-DA4BEDC7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29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D2DA24-4382-1518-9212-D609845E3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852B2-434B-BEF9-8693-D44A56AF4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7654-85FB-3AF6-22AB-142A3E921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AB506-2167-9DE3-360D-74035AEF8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691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4C2D0D-D435-9006-EFB4-F25BA9B8D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28A3B-C80F-CE56-C08C-D3CD769F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5D4C6-448F-1280-48A5-2817327DE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4093B-BF05-5FCE-D48C-FE29025D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195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26470-A66A-96CD-C6BC-BD002336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0F79-FD0B-C578-1844-1BBB5B75D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5BFD5-B74C-C96C-8DF9-6E5EC6142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3E12DC-9EDE-ABB0-AAAE-203B8F665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782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hain_prop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olor'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3235" y="3747777"/>
            <a:ext cx="11404289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494541D-6CF4-6441-EC24-AD42C11DF9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8765"/>
          </a:xfrm>
        </p:spPr>
        <p:txBody>
          <a:bodyPr>
            <a:normAutofit fontScale="90000"/>
          </a:bodyPr>
          <a:lstStyle/>
          <a:p>
            <a:r>
              <a:rPr lang="en-US" dirty="0"/>
              <a:t>Kahoot mid-lecture quiz</a:t>
            </a:r>
            <a:endParaRPr lang="en-IL" dirty="0"/>
          </a:p>
        </p:txBody>
      </p:sp>
      <mc:AlternateContent xmlns:mc="http://schemas.openxmlformats.org/markup-compatibility/2006">
        <mc:Choice xmlns:we="http://schemas.microsoft.com/office/webextensions/webextension/2010/11" xmlns:pca="http://schemas.microsoft.com/office/powerpoint/2013/contentapp" Requires="we pca">
          <p:graphicFrame>
            <p:nvGraphicFramePr>
              <p:cNvPr id="7" name="Add-in 6">
                <a:extLst>
                  <a:ext uri="{FF2B5EF4-FFF2-40B4-BE49-F238E27FC236}">
                    <a16:creationId xmlns:a16="http://schemas.microsoft.com/office/drawing/2014/main" id="{634CD387-E72C-6D5B-95D3-C652A42F6F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2620364"/>
                  </p:ext>
                </p:extLst>
              </p:nvPr>
            </p:nvGraphicFramePr>
            <p:xfrm>
              <a:off x="2072640" y="975360"/>
              <a:ext cx="9281160" cy="5811519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2"/>
              </a:graphicData>
            </a:graphic>
          </p:graphicFrame>
        </mc:Choice>
        <mc:Fallback>
          <p:pic>
            <p:nvPicPr>
              <p:cNvPr id="7" name="Add-in 6">
                <a:extLst>
                  <a:ext uri="{FF2B5EF4-FFF2-40B4-BE49-F238E27FC236}">
                    <a16:creationId xmlns:a16="http://schemas.microsoft.com/office/drawing/2014/main" id="{634CD387-E72C-6D5B-95D3-C652A42F6F4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72640" y="975360"/>
                <a:ext cx="9281160" cy="581151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92655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680238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11CB749-38A6-8B0E-C19A-508D8217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’s</a:t>
            </a:r>
            <a:r>
              <a:rPr lang="en-US" dirty="0"/>
              <a:t> modeling back en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2616D0-95D8-E989-3DFB-14211E36D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465" y="1734314"/>
            <a:ext cx="8607923" cy="483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764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originally built on a deep learning framework</a:t>
            </a:r>
            <a:endParaRPr lang="en-IL" sz="3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ano was the first deep learning framework</a:t>
            </a:r>
          </a:p>
          <a:p>
            <a:pPr lvl="1"/>
            <a:r>
              <a:rPr lang="en-US" dirty="0"/>
              <a:t>Key features</a:t>
            </a:r>
          </a:p>
          <a:p>
            <a:pPr lvl="2"/>
            <a:r>
              <a:rPr lang="en-US" dirty="0"/>
              <a:t>Manipulation of functions</a:t>
            </a:r>
          </a:p>
          <a:p>
            <a:pPr lvl="2"/>
            <a:r>
              <a:rPr lang="en-US" dirty="0"/>
              <a:t>Multi-dimensional matrix manipulation</a:t>
            </a:r>
          </a:p>
          <a:p>
            <a:pPr lvl="2"/>
            <a:r>
              <a:rPr lang="en-US" dirty="0"/>
              <a:t>Automatic differentiation</a:t>
            </a:r>
          </a:p>
          <a:p>
            <a:r>
              <a:rPr lang="en-US" dirty="0" err="1"/>
              <a:t>PyTorch</a:t>
            </a:r>
            <a:r>
              <a:rPr lang="en-US" dirty="0"/>
              <a:t> (Facebook) and TensorFlow (Google)</a:t>
            </a:r>
          </a:p>
          <a:p>
            <a:pPr lvl="1"/>
            <a:r>
              <a:rPr lang="en-US" dirty="0"/>
              <a:t>Build on Theano</a:t>
            </a:r>
          </a:p>
          <a:p>
            <a:pPr lvl="1"/>
            <a:r>
              <a:rPr lang="en-US" dirty="0"/>
              <a:t>Focused on fast computation for large matrixes</a:t>
            </a:r>
          </a:p>
          <a:p>
            <a:pPr lvl="1"/>
            <a:r>
              <a:rPr lang="en-US" dirty="0"/>
              <a:t>And made it obsolete</a:t>
            </a:r>
          </a:p>
          <a:p>
            <a:r>
              <a:rPr lang="en-US" dirty="0" err="1"/>
              <a:t>PyMC</a:t>
            </a:r>
            <a:r>
              <a:rPr lang="en-US" dirty="0"/>
              <a:t> still needed Theano functionality</a:t>
            </a:r>
          </a:p>
          <a:p>
            <a:pPr lvl="1"/>
            <a:r>
              <a:rPr lang="en-US" dirty="0"/>
              <a:t>Symbolic tensor manipulation</a:t>
            </a:r>
          </a:p>
          <a:p>
            <a:pPr lvl="1"/>
            <a:r>
              <a:rPr lang="en-US" dirty="0"/>
              <a:t>Forked Theano to </a:t>
            </a:r>
            <a:r>
              <a:rPr lang="en-US" dirty="0" err="1"/>
              <a:t>PyTens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19013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FABAB-79B4-A6B1-BEF5-2A45076B7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acobian is a matrix that keeps track of partial derivatives for vector function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3046C-AA8B-8CA9-C809-BFCE23C70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0027" y="2287057"/>
            <a:ext cx="5355280" cy="363114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1F68A8-FF81-5E99-A9E0-57C2BAC03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0533" y="2433331"/>
          <a:ext cx="3850217" cy="348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1574640" progId="Equation.DSMT4">
                  <p:embed/>
                </p:oleObj>
              </mc:Choice>
              <mc:Fallback>
                <p:oleObj name="Equation" r:id="rId3" imgW="173988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1F68A8-FF81-5E99-A9E0-57C2BAC03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0533" y="2433331"/>
                        <a:ext cx="3850217" cy="348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277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C5126-1892-3EF7-01BA-94863F0FDB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B0B22-990C-A51E-E8B6-0654F8AED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tensor generalizes the Jacobian to keep track of partial derivatives for matrix function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8B13E8-1DD9-CC33-7E2B-53BA17E7F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45" y="2579157"/>
            <a:ext cx="5549055" cy="333904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28CF83-07B9-1F03-6A23-F53E3090F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123" y="3317345"/>
          <a:ext cx="2947644" cy="15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507960" progId="Equation.DSMT4">
                  <p:embed/>
                </p:oleObj>
              </mc:Choice>
              <mc:Fallback>
                <p:oleObj name="Equation" r:id="rId3" imgW="93960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28CF83-07B9-1F03-6A23-F53E3090F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9123" y="3317345"/>
                        <a:ext cx="2947644" cy="15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40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1D413-320D-D3EE-6093-47AC8E014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 processing is importa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0D8A-CFCB-4014-E85F-252D0EB3F7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rn machine learning does calculations with very large multi-dimensional matrixes</a:t>
            </a:r>
          </a:p>
          <a:p>
            <a:r>
              <a:rPr lang="en-US" sz="2400" dirty="0"/>
              <a:t>Probabilistic models are nodes with multi-dimensional input and output</a:t>
            </a:r>
          </a:p>
          <a:p>
            <a:endParaRPr lang="en-US" sz="2400" dirty="0"/>
          </a:p>
          <a:p>
            <a:r>
              <a:rPr lang="en-US" sz="2400" dirty="0"/>
              <a:t>Both fields need automatic differentiation!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0762858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440F-C212-7D1D-FD3E-579D372C5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graphical visualiz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3A4D9-45D5-E442-1893-CF961DC51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99287"/>
          </a:xfrm>
        </p:spPr>
        <p:txBody>
          <a:bodyPr>
            <a:normAutofit/>
          </a:bodyPr>
          <a:lstStyle/>
          <a:p>
            <a:r>
              <a:rPr lang="en-US" dirty="0"/>
              <a:t>Visualize any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Shows: dimensionality, distributions, and dependenci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8981CE-ECB0-ACC7-CCD3-A53967A3A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789" y="2919796"/>
            <a:ext cx="2081091" cy="32875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DE16DC-376A-A311-9B6B-5F5A0A5D3D97}"/>
              </a:ext>
            </a:extLst>
          </p:cNvPr>
          <p:cNvSpPr txBox="1"/>
          <p:nvPr/>
        </p:nvSpPr>
        <p:spPr>
          <a:xfrm>
            <a:off x="1053846" y="3429000"/>
            <a:ext cx="6094476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odel_to_graphviz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6381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9B1C-10D3-6230-56CE-4A7718C5C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40D6A-A4C2-54B8-70DD-940A1FF12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2D5B6-F152-FD6B-1599-943F472BB3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793" y="3120351"/>
            <a:ext cx="5090033" cy="15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295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AA02B-8216-10ED-7BAE-28EA2DD945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77CCF-FABD-1E05-0E8F-BD689B52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9205C-DF29-E26B-CD5E-66928CA1A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rint</a:t>
            </a:r>
            <a:r>
              <a:rPr lang="en-US" dirty="0"/>
              <a:t> show the graph of relationships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0D924-66D3-B343-A248-0B73CC44D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53" y="2908106"/>
            <a:ext cx="4191887" cy="13009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AB66A9-6712-AFFE-7B18-CBDD839F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755" y="3015297"/>
            <a:ext cx="7289245" cy="28271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7C69000-6425-81B7-5481-9489E2BCDC65}"/>
              </a:ext>
            </a:extLst>
          </p:cNvPr>
          <p:cNvSpPr txBox="1"/>
          <p:nvPr/>
        </p:nvSpPr>
        <p:spPr>
          <a:xfrm>
            <a:off x="1226239" y="4998968"/>
            <a:ext cx="568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ze</a:t>
            </a:r>
            <a:endParaRPr lang="en-IL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569A9A-9B6E-F291-2A6D-55B789A3923A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4209036"/>
            <a:ext cx="3191811" cy="989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D8794F-9B17-1184-2CC1-8BBCF4AA814E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5070633"/>
            <a:ext cx="3439809" cy="1283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46AA7CF-E34C-AC04-998C-8D7659FDF3A7}"/>
              </a:ext>
            </a:extLst>
          </p:cNvPr>
          <p:cNvSpPr txBox="1"/>
          <p:nvPr/>
        </p:nvSpPr>
        <p:spPr>
          <a:xfrm>
            <a:off x="905812" y="4598858"/>
            <a:ext cx="649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type</a:t>
            </a:r>
            <a:endParaRPr lang="en-IL" sz="2000" dirty="0">
              <a:solidFill>
                <a:srgbClr val="00B0F0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2F6935A-AB59-4F0F-CEC0-512605963F31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1555349" y="4031321"/>
            <a:ext cx="3511173" cy="767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FB5ED27-C544-C3D0-A8AE-287F1A9B563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555349" y="4798913"/>
            <a:ext cx="3679124" cy="7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4D01079-E63B-0510-A13F-910157AD80EE}"/>
              </a:ext>
            </a:extLst>
          </p:cNvPr>
          <p:cNvSpPr txBox="1"/>
          <p:nvPr/>
        </p:nvSpPr>
        <p:spPr>
          <a:xfrm>
            <a:off x="721168" y="5399078"/>
            <a:ext cx="1381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parameters</a:t>
            </a:r>
            <a:endParaRPr lang="en-IL" sz="2000" dirty="0">
              <a:solidFill>
                <a:srgbClr val="00B050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F0B8125-5A94-72A7-8882-9D8C05F681B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4625625"/>
            <a:ext cx="2964142" cy="97350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437B96-EFAE-0DDD-278E-605B9E63B32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5456533"/>
            <a:ext cx="3108091" cy="1426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8D5A7F-BE45-81D3-DDC4-6DDDAB9AB7F1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102380" y="5599133"/>
            <a:ext cx="3108091" cy="3350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39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2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A2CD2-7671-5FAC-E475-607426636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Tensor</a:t>
            </a:r>
            <a:r>
              <a:rPr lang="en-US" dirty="0"/>
              <a:t> graphical visu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6BA4E-7156-BE20-B2A7-4006AEDC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F13272-F280-1BDE-B13A-44D8CD0FF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1751568"/>
            <a:ext cx="11549133" cy="386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1220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A1B1A-3DBB-E992-5782-C0E49CCF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nodes are (often) </a:t>
            </a:r>
            <a:r>
              <a:rPr lang="en-US" sz="3600" dirty="0" err="1"/>
              <a:t>PyTensor</a:t>
            </a:r>
            <a:r>
              <a:rPr lang="en-US" sz="3600" dirty="0"/>
              <a:t> random variable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7E7945-EB22-2B15-E09F-DCAC80092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9225"/>
            <a:ext cx="10515600" cy="10107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generate random values</a:t>
            </a:r>
          </a:p>
          <a:p>
            <a:pPr lvl="1"/>
            <a:r>
              <a:rPr lang="en-US" dirty="0" err="1"/>
              <a:t>PyTensor</a:t>
            </a:r>
            <a:r>
              <a:rPr lang="en-US" dirty="0"/>
              <a:t> generates the same one each call</a:t>
            </a:r>
          </a:p>
          <a:p>
            <a:pPr lvl="1"/>
            <a:r>
              <a:rPr lang="en-US" dirty="0" err="1"/>
              <a:t>PyMC</a:t>
            </a:r>
            <a:r>
              <a:rPr lang="en-US" dirty="0"/>
              <a:t>  takes care of ‘reseeding’ the random number generat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7311F9-04F6-10E9-1680-AAB21EBF4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099" y="2722689"/>
            <a:ext cx="4896034" cy="345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8CF9ED-0381-F846-CDCD-7833375D0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52" y="2722689"/>
            <a:ext cx="4896034" cy="339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199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2E6E5-2C51-DC56-8209-A3DB42A33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ensor</a:t>
            </a:r>
            <a:r>
              <a:rPr lang="en-US" dirty="0"/>
              <a:t> cascades evalu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DE2CB-D9FB-310F-DCA3-4A3AB2314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1308"/>
          </a:xfrm>
        </p:spPr>
        <p:txBody>
          <a:bodyPr/>
          <a:lstStyle/>
          <a:p>
            <a:r>
              <a:rPr lang="en-US" dirty="0"/>
              <a:t>Must draw theta in order to draw 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1BD7B-8B3A-657A-A5C0-9A54BAA1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6" y="2760133"/>
            <a:ext cx="617855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736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76023-2C1C-5348-FADD-729C64E4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 joint probability density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3B350-982B-2DBF-745E-EA393DC39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195"/>
            <a:ext cx="10515600" cy="866775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uses </a:t>
            </a:r>
            <a:r>
              <a:rPr lang="en-US" dirty="0" err="1"/>
              <a:t>PyTensor</a:t>
            </a:r>
            <a:r>
              <a:rPr lang="en-US" dirty="0"/>
              <a:t> to create a function that gives the probability of parameters and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92274-2B99-FD85-8972-15DC431E35FD}"/>
              </a:ext>
            </a:extLst>
          </p:cNvPr>
          <p:cNvSpPr txBox="1"/>
          <p:nvPr/>
        </p:nvSpPr>
        <p:spPr>
          <a:xfrm>
            <a:off x="1566333" y="2389262"/>
            <a:ext cx="73575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ci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raw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  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ile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heta_logodd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__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theta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Joint log probabilit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23F30B-B1AC-FDE1-BB1E-4536D458F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67" y="4991489"/>
            <a:ext cx="5545570" cy="118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DF658-C48C-C727-F05A-1FA6925E583E}"/>
              </a:ext>
            </a:extLst>
          </p:cNvPr>
          <p:cNvSpPr txBox="1"/>
          <p:nvPr/>
        </p:nvSpPr>
        <p:spPr>
          <a:xfrm>
            <a:off x="9478433" y="3189179"/>
            <a:ext cx="2294467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uses a transformed value of theta. We will explain this in a few lectures.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72A73D-45C2-2F8A-FE12-EBFF86E4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08484"/>
              </p:ext>
            </p:extLst>
          </p:nvPr>
        </p:nvGraphicFramePr>
        <p:xfrm>
          <a:off x="402167" y="5831612"/>
          <a:ext cx="2858680" cy="48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67" y="5831612"/>
                        <a:ext cx="2858680" cy="48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19AFBF-157D-0F81-3F72-2D3357D05C66}"/>
              </a:ext>
            </a:extLst>
          </p:cNvPr>
          <p:cNvSpPr txBox="1"/>
          <p:nvPr/>
        </p:nvSpPr>
        <p:spPr>
          <a:xfrm>
            <a:off x="402167" y="5462280"/>
            <a:ext cx="281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joint probability dens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85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48FE67-9B7B-17CD-CDCA-C1C548C769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7ACB2-7165-75E3-BF48-DC32AD5F3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CEA835C-6839-DF65-9067-82E65B6DA2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f Frequentist vs Bayesia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2D590-8A51-C3AA-B1AE-53F99B6B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D61D0-7B62-1860-9766-70A030B43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0800747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C3DFC-114C-8E77-4886-53DB27225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analysis requires a p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C78665-CA6C-C877-A061-43B319494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ing a prior has advantages:</a:t>
            </a:r>
          </a:p>
          <a:p>
            <a:pPr lvl="1"/>
            <a:r>
              <a:rPr lang="en-US"/>
              <a:t>It allows us to do Bayesian analysis and get a posterior</a:t>
            </a:r>
          </a:p>
          <a:p>
            <a:pPr lvl="2"/>
            <a:r>
              <a:rPr lang="en-US"/>
              <a:t>The posterior is a distribution that shows how credible different possibilities are</a:t>
            </a:r>
          </a:p>
          <a:p>
            <a:pPr lvl="2"/>
            <a:r>
              <a:rPr lang="en-US"/>
              <a:t>The posterior allows us to characterize our uncertainty</a:t>
            </a:r>
          </a:p>
          <a:p>
            <a:pPr lvl="1"/>
            <a:r>
              <a:rPr lang="en-US"/>
              <a:t>Posteriors average over priors</a:t>
            </a:r>
          </a:p>
          <a:p>
            <a:pPr lvl="2"/>
            <a:r>
              <a:rPr lang="en-US"/>
              <a:t>This means taking into account different possibilities</a:t>
            </a:r>
          </a:p>
          <a:p>
            <a:pPr lvl="2"/>
            <a:r>
              <a:rPr lang="en-US"/>
              <a:t>Makes conclusions more robust</a:t>
            </a:r>
          </a:p>
          <a:p>
            <a:pPr lvl="1"/>
            <a:r>
              <a:rPr lang="en-US"/>
              <a:t>Priors can regularize our results</a:t>
            </a:r>
          </a:p>
          <a:p>
            <a:pPr lvl="2"/>
            <a:r>
              <a:rPr lang="en-US"/>
              <a:t>That is, they allow more efficient and robust inference</a:t>
            </a:r>
          </a:p>
          <a:p>
            <a:pPr lvl="2"/>
            <a:r>
              <a:rPr lang="en-US"/>
              <a:t>Less overfitting (we will talk about overfitting)</a:t>
            </a:r>
          </a:p>
          <a:p>
            <a:pPr lvl="1"/>
            <a:r>
              <a:rPr lang="en-US"/>
              <a:t>Thinking about a prior requires you to think about the problem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226990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1C55-9684-56AA-7C91-FBF9A097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tist analysis rejects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35C2F-905E-10B7-2266-C38583BD8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r>
              <a:rPr lang="en-US"/>
              <a:t>Frequentists wanted an objective approach</a:t>
            </a:r>
          </a:p>
          <a:p>
            <a:pPr lvl="1"/>
            <a:r>
              <a:rPr lang="en-US"/>
              <a:t>Everyone must reach the same conclusion</a:t>
            </a:r>
          </a:p>
          <a:p>
            <a:pPr lvl="1"/>
            <a:r>
              <a:rPr lang="en-US"/>
              <a:t>No matter how weak the evidence</a:t>
            </a:r>
          </a:p>
          <a:p>
            <a:r>
              <a:rPr lang="en-US"/>
              <a:t>No prior means no distribution</a:t>
            </a:r>
          </a:p>
          <a:p>
            <a:pPr lvl="1"/>
            <a:r>
              <a:rPr lang="en-US"/>
              <a:t>Frequentist approaches focus on estimation</a:t>
            </a:r>
          </a:p>
          <a:p>
            <a:pPr lvl="1"/>
            <a:r>
              <a:rPr lang="en-US"/>
              <a:t>The idea is to find the best estimate</a:t>
            </a:r>
          </a:p>
          <a:p>
            <a:pPr lvl="2"/>
            <a:r>
              <a:rPr lang="en-US"/>
              <a:t>Often there are many choices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A1972-36EC-F42B-5096-45DCCE1A5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5632" y="5186362"/>
          <a:ext cx="1291167" cy="117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4A1972-36EC-F42B-5096-45DCCE1A5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5632" y="5186362"/>
                        <a:ext cx="1291167" cy="117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94133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F3448-2F0C-EA39-6B67-1F7DE4F8D1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7AFCF-C874-480A-8150-068A29DF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E880D-6F22-17FD-58E2-0B8DFBF12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endParaRPr lang="en-US"/>
          </a:p>
          <a:p>
            <a:pPr lvl="1"/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0C38B3-9F53-79C3-A22A-CFB69BB3C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30120" progId="Equation.DSMT4">
                  <p:embed/>
                </p:oleObj>
              </mc:Choice>
              <mc:Fallback>
                <p:oleObj name="Equation" r:id="rId2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0C38B3-9F53-79C3-A22A-CFB69BB3C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CD720D-ACB9-6AC7-D239-4B9C03CB4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5641" y="3094273"/>
          <a:ext cx="5197305" cy="8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82400" progId="Equation.DSMT4">
                  <p:embed/>
                </p:oleObj>
              </mc:Choice>
              <mc:Fallback>
                <p:oleObj name="Equation" r:id="rId4" imgW="3047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CD720D-ACB9-6AC7-D239-4B9C03CB4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5641" y="3094273"/>
                        <a:ext cx="5197305" cy="8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1FF0A4-4410-8CAF-186C-08AC62908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4298234"/>
          <a:ext cx="5324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1FF0A4-4410-8CAF-186C-08AC62908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4298234"/>
                        <a:ext cx="53244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653609-8F10-6981-32B9-9BDBEBE80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7" y="2250768"/>
          <a:ext cx="4376279" cy="82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317160" progId="Equation.DSMT4">
                  <p:embed/>
                </p:oleObj>
              </mc:Choice>
              <mc:Fallback>
                <p:oleObj name="Equation" r:id="rId8" imgW="16887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653609-8F10-6981-32B9-9BDBEBE80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5137" y="2250768"/>
                        <a:ext cx="4376279" cy="82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8BCBBC-53E8-F15A-DC79-C66407DCA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75" y="4367213"/>
          <a:ext cx="1595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D8BCBBC-53E8-F15A-DC79-C66407DCA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5375" y="4367213"/>
                        <a:ext cx="1595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5B1A4D-BE17-F231-89BB-F0904FD90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692" y="5460945"/>
          <a:ext cx="1595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06080" progId="Equation.DSMT4">
                  <p:embed/>
                </p:oleObj>
              </mc:Choice>
              <mc:Fallback>
                <p:oleObj name="Equation" r:id="rId12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5B1A4D-BE17-F231-89BB-F0904FD90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5692" y="5460945"/>
                        <a:ext cx="15954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/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400"/>
                  <a:t>: the derivative is 0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blipFill>
                <a:blip r:embed="rId14"/>
                <a:stretch>
                  <a:fillRect l="-2568" t="-6329" b="-2784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5006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B14153-601B-AE20-59A5-78CE26DFB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8AC05-224B-4AC4-DA7F-6B5725847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 (2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</p:spPr>
            <p:txBody>
              <a:bodyPr/>
              <a:lstStyle/>
              <a:p>
                <a:r>
                  <a:rPr lang="en-US"/>
                  <a:t>Solve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  <a:blipFill>
                <a:blip r:embed="rId2"/>
                <a:stretch>
                  <a:fillRect l="-1043" t="-1467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615213-393B-D28B-E021-6E1341C9E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30120" progId="Equation.DSMT4">
                  <p:embed/>
                </p:oleObj>
              </mc:Choice>
              <mc:Fallback>
                <p:oleObj name="Equation" r:id="rId3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615213-393B-D28B-E021-6E1341C9E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428680-B478-80E9-83C8-B29238BA6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3217863"/>
          <a:ext cx="1595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428680-B478-80E9-83C8-B29238BA6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363" y="3217863"/>
                        <a:ext cx="159543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16B3CA-B89B-AAD8-7038-0543E9C6F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4474447"/>
          <a:ext cx="2686980" cy="6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304560" progId="Equation.DSMT4">
                  <p:embed/>
                </p:oleObj>
              </mc:Choice>
              <mc:Fallback>
                <p:oleObj name="Equation" r:id="rId7" imgW="12315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16B3CA-B89B-AAD8-7038-0543E9C6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3" y="4474447"/>
                        <a:ext cx="2686980" cy="6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21E961-C52C-271B-B2CE-13D101485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221" y="5191243"/>
          <a:ext cx="1247246" cy="55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21E961-C52C-271B-B2CE-13D101485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221" y="5191243"/>
                        <a:ext cx="1247246" cy="55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F0A397-E3E0-A6C6-D55E-BB1AB3EBE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220" y="5801198"/>
          <a:ext cx="910167" cy="8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F0A397-E3E0-A6C6-D55E-BB1AB3EB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220" y="5801198"/>
                        <a:ext cx="910167" cy="8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27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25988-92C5-54C5-3C2B-998F8A73E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93EF9-8405-B777-73E4-4972E9B4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61508"/>
          </a:xfrm>
        </p:spPr>
        <p:txBody>
          <a:bodyPr/>
          <a:lstStyle/>
          <a:p>
            <a:r>
              <a:rPr lang="en-US"/>
              <a:t>Choose a uniform prior</a:t>
            </a:r>
          </a:p>
          <a:p>
            <a:r>
              <a:rPr lang="en-US"/>
              <a:t>Take the mode of the posterior and throw away the rest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EA1854-F302-C300-CA49-175DAAA11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3036623"/>
          <a:ext cx="6201833" cy="68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79360" progId="Equation.DSMT4">
                  <p:embed/>
                </p:oleObj>
              </mc:Choice>
              <mc:Fallback>
                <p:oleObj name="Equation" r:id="rId2" imgW="2514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EA1854-F302-C300-CA49-175DAAA11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3036623"/>
                        <a:ext cx="6201833" cy="68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AB187C-D3F2-77D5-82DD-0D3B3F764C50}"/>
              </a:ext>
            </a:extLst>
          </p:cNvPr>
          <p:cNvSpPr txBox="1"/>
          <p:nvPr/>
        </p:nvSpPr>
        <p:spPr>
          <a:xfrm>
            <a:off x="3242733" y="3875206"/>
            <a:ext cx="2908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ssume uniform prior</a:t>
            </a:r>
            <a:endParaRPr lang="en-IL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12F251-4EAD-8FD8-A978-C6472EA06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5708" y="4353486"/>
          <a:ext cx="2479808" cy="59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12F251-4EAD-8FD8-A978-C6472EA06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708" y="4353486"/>
                        <a:ext cx="2479808" cy="59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D13DAE-7EB8-F909-874F-9396C151FA17}"/>
              </a:ext>
            </a:extLst>
          </p:cNvPr>
          <p:cNvSpPr txBox="1"/>
          <p:nvPr/>
        </p:nvSpPr>
        <p:spPr>
          <a:xfrm>
            <a:off x="3187896" y="5119105"/>
            <a:ext cx="5450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End up with maximum likelihood </a:t>
            </a:r>
            <a:r>
              <a:rPr lang="en-US" sz="2400" err="1"/>
              <a:t>esitmate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5730171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C3728-A7C8-8371-7470-8FE58EF4A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73ABC-4C6B-2FEA-FA25-16131A7E7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5952B-9CCE-94A8-4E61-2936A4F75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81842"/>
          </a:xfrm>
        </p:spPr>
        <p:txBody>
          <a:bodyPr>
            <a:normAutofit/>
          </a:bodyPr>
          <a:lstStyle/>
          <a:p>
            <a:r>
              <a:rPr lang="en-US"/>
              <a:t>Frequentism does choose a prior</a:t>
            </a:r>
          </a:p>
          <a:p>
            <a:pPr lvl="1"/>
            <a:r>
              <a:rPr lang="en-US"/>
              <a:t>Just not always the best one</a:t>
            </a:r>
          </a:p>
          <a:p>
            <a:r>
              <a:rPr lang="en-US"/>
              <a:t>Maximum likelihood is a summary of the posterior for this prior</a:t>
            </a:r>
          </a:p>
          <a:p>
            <a:pPr lvl="1"/>
            <a:r>
              <a:rPr lang="en-US"/>
              <a:t>Just not always the best one</a:t>
            </a:r>
          </a:p>
          <a:p>
            <a:pPr lvl="1"/>
            <a:endParaRPr lang="en-US"/>
          </a:p>
          <a:p>
            <a:r>
              <a:rPr lang="en-US"/>
              <a:t>Frequentism is like do Bayesian statistics badly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83178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webextension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webextensions/_rels/webextension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webextensions/webextension1.xml><?xml version="1.0" encoding="utf-8"?>
<we:webextension xmlns:we="http://schemas.microsoft.com/office/webextensions/webextension/2010/11" id="{4750A276-BCF3-4081-A43D-C44792CC490A}">
  <we:reference id="wa200002908" version="1.1.0.0" store="en-US" storeType="OMEX"/>
  <we:alternateReferences>
    <we:reference id="WA200002908" version="1.1.0.0" store="" storeType="OMEX"/>
  </we:alternateReferences>
  <we:properties>
    <we:property name="kahoot_content_add_in_583" value="&quot;https://create.kahoot.it/details/5bf9a6df-29c2-41e6-97d0-0bb4cec00d6c&quot;"/>
  </we:properties>
  <we:bindings/>
  <we:snapshot xmlns:r="http://schemas.openxmlformats.org/officeDocument/2006/relationships" r:embed="rId1"/>
</we:webextension>
</file>

<file path=ppt/webextensions/webextension2.xml><?xml version="1.0" encoding="utf-8"?>
<we:webextension xmlns:we="http://schemas.microsoft.com/office/webextensions/webextension/2010/11" id="{57A87199-E8DD-43D6-9E30-082AE6BFF8B1}">
  <we:reference id="wa200002908" version="1.1.0.0" store="en-US" storeType="OMEX"/>
  <we:alternateReferences>
    <we:reference id="wa200002908" version="1.1.0.0" store="" storeType="OMEX"/>
  </we:alternateReferences>
  <we:properties>
    <we:property name="kahoot_content_add_in_584" value="&quot;https://create.kahoot.it/details/d3581b0e-bc20-456f-b1f2-28a2e3750a3d&quot;"/>
  </we:properties>
  <we:bindings/>
  <we:snapshot xmlns:r="http://schemas.openxmlformats.org/officeDocument/2006/relationships" r:embed="rId1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3902</TotalTime>
  <Words>2180</Words>
  <Application>Microsoft Office PowerPoint</Application>
  <PresentationFormat>Widescreen</PresentationFormat>
  <Paragraphs>364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Statistics 367-1-4361 PyMC and Sampling</vt:lpstr>
      <vt:lpstr>PowerPoint Presentation</vt:lpstr>
      <vt:lpstr>Kahoot review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Kahoot mid-lecture quiz</vt:lpstr>
      <vt:lpstr>PowerPoint Presentation</vt:lpstr>
      <vt:lpstr>PyMC’s modeling back end</vt:lpstr>
      <vt:lpstr>PyMC originally built on a deep learning framework</vt:lpstr>
      <vt:lpstr>The Jacobian is a matrix that keeps track of partial derivatives for vector functions</vt:lpstr>
      <vt:lpstr>A tensor generalizes the Jacobian to keep track of partial derivatives for matrix functions</vt:lpstr>
      <vt:lpstr>Tensor processing is important</vt:lpstr>
      <vt:lpstr>The PyMC graphical visualizer</vt:lpstr>
      <vt:lpstr>Each PyMC object is a PyTensor object</vt:lpstr>
      <vt:lpstr>Each PyMC object is a PyTensor object</vt:lpstr>
      <vt:lpstr>The PyTensor graphical visualization</vt:lpstr>
      <vt:lpstr>PyMC nodes are (often) PyTensor random variables</vt:lpstr>
      <vt:lpstr>PyTensor cascades evaluation</vt:lpstr>
      <vt:lpstr>The log joint probability density function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  <vt:lpstr>PowerPoint Presentation</vt:lpstr>
      <vt:lpstr>Bayesian analysis requires a prior</vt:lpstr>
      <vt:lpstr>Frequentist analysis rejects priors</vt:lpstr>
      <vt:lpstr>Maximum likelihood estimation</vt:lpstr>
      <vt:lpstr>Maximum likelihood estimation (2)</vt:lpstr>
      <vt:lpstr>The frequentist estimate through Bayesian eyes</vt:lpstr>
      <vt:lpstr>The frequentist estimate through Bayesian ey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14</cp:revision>
  <cp:lastPrinted>2025-03-02T19:02:30Z</cp:lastPrinted>
  <dcterms:created xsi:type="dcterms:W3CDTF">2016-03-07T06:16:50Z</dcterms:created>
  <dcterms:modified xsi:type="dcterms:W3CDTF">2025-04-02T01:37:15Z</dcterms:modified>
</cp:coreProperties>
</file>